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CC4DE5" w14:textId="560C7D17" w:rsidR="003E72C8" w:rsidRDefault="0052008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4</w:t>
      </w:r>
      <w:r w:rsidR="00203577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D6C4D">
        <w:rPr>
          <w:rFonts w:ascii="Times New Roman" w:eastAsia="宋体" w:hAnsi="Times New Roman" w:cs="Times New Roman"/>
          <w:b/>
          <w:sz w:val="28"/>
          <w:szCs w:val="28"/>
        </w:rPr>
        <w:t>9</w:t>
      </w:r>
      <w:r w:rsidR="00203577"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proofErr w:type="spellStart"/>
      <w:r>
        <w:rPr>
          <w:rFonts w:ascii="Times New Roman" w:eastAsia="宋体" w:hAnsi="Times New Roman" w:cs="Times New Roman"/>
          <w:b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aoqian</w:t>
      </w:r>
      <w:proofErr w:type="spellEnd"/>
      <w:r w:rsidR="0071553A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51D52AA0" w14:textId="64355289" w:rsidR="003E72C8" w:rsidRDefault="00124DD5" w:rsidP="004670D4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="00F5013B">
        <w:rPr>
          <w:rFonts w:ascii="Times New Roman" w:eastAsia="宋体" w:hAnsi="Times New Roman" w:hint="eastAsia"/>
          <w:b/>
          <w:sz w:val="24"/>
        </w:rPr>
        <w:t>-001</w:t>
      </w:r>
    </w:p>
    <w:p w14:paraId="09903A97" w14:textId="78402CBA" w:rsidR="00372BBF" w:rsidRDefault="00372BBF" w:rsidP="00372BBF">
      <w:pPr>
        <w:wordWrap w:val="0"/>
        <w:jc w:val="right"/>
        <w:rPr>
          <w:rFonts w:ascii="Times New Roman" w:eastAsia="宋体" w:hAnsi="Times New Roman"/>
          <w:bCs/>
          <w:szCs w:val="21"/>
        </w:rPr>
      </w:pPr>
      <w:r w:rsidRPr="00254E31">
        <w:rPr>
          <w:rFonts w:ascii="Times New Roman" w:eastAsia="宋体" w:hAnsi="Times New Roman" w:hint="eastAsia"/>
          <w:bCs/>
          <w:szCs w:val="21"/>
        </w:rPr>
        <w:t>Y</w:t>
      </w:r>
      <w:r w:rsidRPr="00254E31">
        <w:rPr>
          <w:rFonts w:ascii="Times New Roman" w:eastAsia="宋体" w:hAnsi="Times New Roman"/>
          <w:bCs/>
          <w:szCs w:val="21"/>
        </w:rPr>
        <w:t xml:space="preserve">. Zhou and Y. Huang., </w:t>
      </w:r>
      <w:r w:rsidRPr="00254E31">
        <w:rPr>
          <w:rFonts w:ascii="Times New Roman" w:eastAsia="宋体" w:hAnsi="Times New Roman"/>
          <w:bCs/>
          <w:i/>
          <w:iCs/>
          <w:szCs w:val="21"/>
        </w:rPr>
        <w:t>Org. Lett.</w:t>
      </w:r>
      <w:r w:rsidRPr="00254E31">
        <w:rPr>
          <w:rFonts w:ascii="Times New Roman" w:eastAsia="宋体" w:hAnsi="Times New Roman"/>
          <w:bCs/>
          <w:szCs w:val="21"/>
        </w:rPr>
        <w:t xml:space="preserve">, </w:t>
      </w:r>
      <w:r w:rsidRPr="00254E31">
        <w:rPr>
          <w:rFonts w:ascii="Times New Roman" w:eastAsia="宋体" w:hAnsi="Times New Roman"/>
          <w:b/>
          <w:szCs w:val="21"/>
        </w:rPr>
        <w:t>2020</w:t>
      </w:r>
      <w:r w:rsidRPr="00254E31">
        <w:rPr>
          <w:rFonts w:ascii="Times New Roman" w:eastAsia="宋体" w:hAnsi="Times New Roman"/>
          <w:bCs/>
          <w:szCs w:val="21"/>
        </w:rPr>
        <w:t xml:space="preserve">, </w:t>
      </w:r>
      <w:r w:rsidRPr="00254E31">
        <w:rPr>
          <w:rFonts w:ascii="Times New Roman" w:eastAsia="宋体" w:hAnsi="Times New Roman"/>
          <w:bCs/>
          <w:i/>
          <w:iCs/>
          <w:szCs w:val="21"/>
        </w:rPr>
        <w:t>22</w:t>
      </w:r>
      <w:r w:rsidRPr="00254E31">
        <w:rPr>
          <w:rFonts w:ascii="Times New Roman" w:eastAsia="宋体" w:hAnsi="Times New Roman"/>
          <w:bCs/>
          <w:szCs w:val="21"/>
        </w:rPr>
        <w:t>, 6750</w:t>
      </w:r>
    </w:p>
    <w:p w14:paraId="3986675E" w14:textId="0F8F3A97" w:rsidR="00997737" w:rsidRDefault="00997737" w:rsidP="00997737">
      <w:pPr>
        <w:jc w:val="center"/>
        <w:rPr>
          <w:rFonts w:ascii="Times New Roman" w:eastAsia="宋体" w:hAnsi="Times New Roman"/>
          <w:bCs/>
          <w:szCs w:val="21"/>
        </w:rPr>
      </w:pPr>
      <w:r>
        <w:object w:dxaOrig="8652" w:dyaOrig="1361" w14:anchorId="5BA97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57.6pt" o:ole="">
            <v:imagedata r:id="rId7" o:title=""/>
          </v:shape>
          <o:OLEObject Type="Embed" ProgID="ChemDraw.Document.6.0" ShapeID="_x0000_i1025" DrawAspect="Content" ObjectID="_1743168027" r:id="rId8"/>
        </w:object>
      </w:r>
    </w:p>
    <w:p w14:paraId="71E8DB53" w14:textId="2CE0C2E1" w:rsidR="003E72C8" w:rsidRDefault="003E72C8" w:rsidP="00372BBF">
      <w:pPr>
        <w:jc w:val="center"/>
      </w:pPr>
    </w:p>
    <w:p w14:paraId="45A0FE51" w14:textId="24047BCC" w:rsidR="00124DD5" w:rsidRDefault="00124DD5" w:rsidP="00372BBF">
      <w:pPr>
        <w:jc w:val="center"/>
      </w:pPr>
    </w:p>
    <w:p w14:paraId="5B0DFC74" w14:textId="57D0637D" w:rsidR="00124DD5" w:rsidRDefault="00124DD5" w:rsidP="00372BBF">
      <w:pPr>
        <w:jc w:val="center"/>
      </w:pPr>
    </w:p>
    <w:p w14:paraId="70858A4C" w14:textId="77777777" w:rsidR="00124DD5" w:rsidRDefault="00124DD5" w:rsidP="00372BBF">
      <w:pPr>
        <w:jc w:val="center"/>
        <w:rPr>
          <w:rFonts w:hint="eastAsia"/>
        </w:rPr>
      </w:pPr>
    </w:p>
    <w:p w14:paraId="53A94E63" w14:textId="77777777" w:rsidR="00B20D33" w:rsidRDefault="00B20D33" w:rsidP="00372BBF">
      <w:pPr>
        <w:jc w:val="center"/>
        <w:rPr>
          <w:rFonts w:ascii="Times New Roman" w:eastAsia="宋体" w:hAnsi="Times New Roman"/>
          <w:b/>
          <w:sz w:val="24"/>
        </w:rPr>
      </w:pPr>
    </w:p>
    <w:p w14:paraId="30EBECC2" w14:textId="6166CFDB" w:rsidR="003E72C8" w:rsidRDefault="00124DD5">
      <w:pPr>
        <w:rPr>
          <w:rFonts w:ascii="Times New Roman" w:eastAsia="宋体" w:hAnsi="Times New Roman"/>
          <w:b/>
          <w:sz w:val="24"/>
        </w:rPr>
      </w:pPr>
      <w:bookmarkStart w:id="0" w:name="_GoBack"/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bookmarkEnd w:id="0"/>
      <w:r w:rsidR="004670D4">
        <w:rPr>
          <w:rFonts w:ascii="Times New Roman" w:eastAsia="宋体" w:hAnsi="Times New Roman" w:hint="eastAsia"/>
          <w:b/>
          <w:sz w:val="24"/>
        </w:rPr>
        <w:t xml:space="preserve"> -00</w:t>
      </w:r>
      <w:r w:rsidR="004670D4">
        <w:rPr>
          <w:rFonts w:ascii="Times New Roman" w:eastAsia="宋体" w:hAnsi="Times New Roman"/>
          <w:b/>
          <w:sz w:val="24"/>
        </w:rPr>
        <w:t>2</w:t>
      </w:r>
    </w:p>
    <w:p w14:paraId="594FE1AD" w14:textId="77777777" w:rsidR="00B20D33" w:rsidRDefault="00B20D33" w:rsidP="00B20D33">
      <w:pPr>
        <w:jc w:val="right"/>
      </w:pPr>
      <w:r>
        <w:t xml:space="preserve">D. </w:t>
      </w:r>
      <w:proofErr w:type="spellStart"/>
      <w:r>
        <w:t>katayev</w:t>
      </w:r>
      <w:proofErr w:type="spellEnd"/>
      <w:r>
        <w:t xml:space="preserve"> </w:t>
      </w:r>
      <w:r w:rsidRPr="00336522">
        <w:rPr>
          <w:i/>
          <w:iCs/>
        </w:rPr>
        <w:t xml:space="preserve">et al., </w:t>
      </w:r>
      <w:proofErr w:type="spellStart"/>
      <w:r w:rsidRPr="00336522">
        <w:rPr>
          <w:i/>
          <w:iCs/>
        </w:rPr>
        <w:t>Angew</w:t>
      </w:r>
      <w:proofErr w:type="spellEnd"/>
      <w:r w:rsidRPr="00336522">
        <w:rPr>
          <w:i/>
          <w:iCs/>
        </w:rPr>
        <w:t>. Chem. Int. Ed</w:t>
      </w:r>
      <w:r>
        <w:t>., ASAP</w:t>
      </w:r>
    </w:p>
    <w:p w14:paraId="5916C829" w14:textId="36A47EA8" w:rsidR="003E72C8" w:rsidRDefault="00B20D33" w:rsidP="00B20D33">
      <w:pPr>
        <w:jc w:val="right"/>
      </w:pPr>
      <w:r>
        <w:t>DOI: 10.1002/anie.202209143</w:t>
      </w:r>
    </w:p>
    <w:p w14:paraId="5F9BD14A" w14:textId="0D047284" w:rsidR="00997737" w:rsidRDefault="00997737" w:rsidP="00997737">
      <w:pPr>
        <w:jc w:val="center"/>
        <w:rPr>
          <w:rFonts w:ascii="Times New Roman" w:eastAsia="宋体" w:hAnsi="Times New Roman"/>
          <w:sz w:val="24"/>
        </w:rPr>
      </w:pPr>
      <w:r>
        <w:object w:dxaOrig="8799" w:dyaOrig="1908" w14:anchorId="77B8F10D">
          <v:shape id="_x0000_i1032" type="#_x0000_t75" style="width:375pt;height:81.2pt" o:ole="">
            <v:imagedata r:id="rId9" o:title=""/>
          </v:shape>
          <o:OLEObject Type="Embed" ProgID="ChemDraw.Document.6.0" ShapeID="_x0000_i1032" DrawAspect="Content" ObjectID="_1743168028" r:id="rId10"/>
        </w:object>
      </w:r>
    </w:p>
    <w:p w14:paraId="4124D563" w14:textId="1CC782F3" w:rsidR="00F5013B" w:rsidRDefault="00F5013B">
      <w:pPr>
        <w:rPr>
          <w:rFonts w:ascii="Times New Roman" w:eastAsia="宋体" w:hAnsi="Times New Roman"/>
          <w:sz w:val="24"/>
        </w:rPr>
      </w:pPr>
    </w:p>
    <w:sectPr w:rsidR="00F5013B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0494EA" w14:textId="77777777" w:rsidR="00356407" w:rsidRDefault="00356407">
      <w:r>
        <w:separator/>
      </w:r>
    </w:p>
  </w:endnote>
  <w:endnote w:type="continuationSeparator" w:id="0">
    <w:p w14:paraId="5F751240" w14:textId="77777777" w:rsidR="00356407" w:rsidRDefault="00356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charset w:val="00"/>
    <w:family w:val="roman"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</w:sdtPr>
    <w:sdtEndPr/>
    <w:sdtContent>
      <w:p w14:paraId="708A3DDF" w14:textId="3F1B5733" w:rsidR="003E72C8" w:rsidRDefault="00203577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6C4D" w:rsidRPr="003D6C4D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02747725" w14:textId="77777777" w:rsidR="003E72C8" w:rsidRDefault="003E72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5E5B0E" w14:textId="77777777" w:rsidR="00356407" w:rsidRDefault="00356407">
      <w:r>
        <w:separator/>
      </w:r>
    </w:p>
  </w:footnote>
  <w:footnote w:type="continuationSeparator" w:id="0">
    <w:p w14:paraId="1E58D813" w14:textId="77777777" w:rsidR="00356407" w:rsidRDefault="003564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70E862" w14:textId="77777777" w:rsidR="003E72C8" w:rsidRDefault="00203577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5YTk2NWU3OTRhNTU0YjZlNWE0ODExMjY4YzM0MTg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8539C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178CC"/>
    <w:rsid w:val="001206CE"/>
    <w:rsid w:val="0012245D"/>
    <w:rsid w:val="001231EF"/>
    <w:rsid w:val="00124DD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2BCB"/>
    <w:rsid w:val="001F6FCB"/>
    <w:rsid w:val="001F7B00"/>
    <w:rsid w:val="00203577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5390C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407"/>
    <w:rsid w:val="0035661F"/>
    <w:rsid w:val="00357784"/>
    <w:rsid w:val="00357C2D"/>
    <w:rsid w:val="00361101"/>
    <w:rsid w:val="00364964"/>
    <w:rsid w:val="00366BE4"/>
    <w:rsid w:val="00372BBF"/>
    <w:rsid w:val="00376D29"/>
    <w:rsid w:val="003814F9"/>
    <w:rsid w:val="00382559"/>
    <w:rsid w:val="00382CBB"/>
    <w:rsid w:val="003840FA"/>
    <w:rsid w:val="003A1B0F"/>
    <w:rsid w:val="003A3680"/>
    <w:rsid w:val="003A4E88"/>
    <w:rsid w:val="003B092B"/>
    <w:rsid w:val="003B283C"/>
    <w:rsid w:val="003B2D19"/>
    <w:rsid w:val="003B354A"/>
    <w:rsid w:val="003B5010"/>
    <w:rsid w:val="003B6506"/>
    <w:rsid w:val="003C0766"/>
    <w:rsid w:val="003D2E41"/>
    <w:rsid w:val="003D306C"/>
    <w:rsid w:val="003D3FAA"/>
    <w:rsid w:val="003D63C1"/>
    <w:rsid w:val="003D6C4D"/>
    <w:rsid w:val="003E16A1"/>
    <w:rsid w:val="003E35EE"/>
    <w:rsid w:val="003E72C8"/>
    <w:rsid w:val="003F12A4"/>
    <w:rsid w:val="003F2AC5"/>
    <w:rsid w:val="003F3C5A"/>
    <w:rsid w:val="003F5185"/>
    <w:rsid w:val="003F75C6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70D4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0081"/>
    <w:rsid w:val="00525F6D"/>
    <w:rsid w:val="00526F99"/>
    <w:rsid w:val="00531F78"/>
    <w:rsid w:val="005343B5"/>
    <w:rsid w:val="00536ED3"/>
    <w:rsid w:val="005410C1"/>
    <w:rsid w:val="00542199"/>
    <w:rsid w:val="00543A28"/>
    <w:rsid w:val="005524BE"/>
    <w:rsid w:val="00552A8D"/>
    <w:rsid w:val="00553F4C"/>
    <w:rsid w:val="00553FF0"/>
    <w:rsid w:val="00560316"/>
    <w:rsid w:val="005717CC"/>
    <w:rsid w:val="00572AC0"/>
    <w:rsid w:val="00573A54"/>
    <w:rsid w:val="00573A5D"/>
    <w:rsid w:val="0057641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A2158"/>
    <w:rsid w:val="005B63FF"/>
    <w:rsid w:val="005B6F97"/>
    <w:rsid w:val="005C034D"/>
    <w:rsid w:val="005C266B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1995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E7270"/>
    <w:rsid w:val="006F2AD8"/>
    <w:rsid w:val="006F54F2"/>
    <w:rsid w:val="0070007B"/>
    <w:rsid w:val="007005E7"/>
    <w:rsid w:val="00700659"/>
    <w:rsid w:val="007020B9"/>
    <w:rsid w:val="00704D54"/>
    <w:rsid w:val="00707FCD"/>
    <w:rsid w:val="00711142"/>
    <w:rsid w:val="007153DB"/>
    <w:rsid w:val="0071553A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66476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E1D5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9C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1E0B"/>
    <w:rsid w:val="009321B6"/>
    <w:rsid w:val="00934039"/>
    <w:rsid w:val="00935533"/>
    <w:rsid w:val="00935884"/>
    <w:rsid w:val="009375F8"/>
    <w:rsid w:val="00942BFC"/>
    <w:rsid w:val="009454F7"/>
    <w:rsid w:val="00946659"/>
    <w:rsid w:val="00953D28"/>
    <w:rsid w:val="009609A9"/>
    <w:rsid w:val="0096300E"/>
    <w:rsid w:val="00965232"/>
    <w:rsid w:val="00981AB8"/>
    <w:rsid w:val="0098444D"/>
    <w:rsid w:val="00984F0C"/>
    <w:rsid w:val="00990184"/>
    <w:rsid w:val="0099596F"/>
    <w:rsid w:val="00995F8E"/>
    <w:rsid w:val="0099719F"/>
    <w:rsid w:val="00997737"/>
    <w:rsid w:val="009A0F77"/>
    <w:rsid w:val="009A2295"/>
    <w:rsid w:val="009A5EBC"/>
    <w:rsid w:val="009B3160"/>
    <w:rsid w:val="009B4A48"/>
    <w:rsid w:val="009C0893"/>
    <w:rsid w:val="009C0C3A"/>
    <w:rsid w:val="009C0F6E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00D0"/>
    <w:rsid w:val="00A36DC6"/>
    <w:rsid w:val="00A37861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5F4F"/>
    <w:rsid w:val="00AF6F4C"/>
    <w:rsid w:val="00B014C0"/>
    <w:rsid w:val="00B027B6"/>
    <w:rsid w:val="00B10CDA"/>
    <w:rsid w:val="00B10DBF"/>
    <w:rsid w:val="00B20187"/>
    <w:rsid w:val="00B20D33"/>
    <w:rsid w:val="00B2242A"/>
    <w:rsid w:val="00B24275"/>
    <w:rsid w:val="00B27C7B"/>
    <w:rsid w:val="00B306F8"/>
    <w:rsid w:val="00B332DA"/>
    <w:rsid w:val="00B348D7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2D99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5B8B"/>
    <w:rsid w:val="00C17CF2"/>
    <w:rsid w:val="00C22F0F"/>
    <w:rsid w:val="00C24970"/>
    <w:rsid w:val="00C31D04"/>
    <w:rsid w:val="00C334D1"/>
    <w:rsid w:val="00C43355"/>
    <w:rsid w:val="00C5152B"/>
    <w:rsid w:val="00C51F23"/>
    <w:rsid w:val="00C5336B"/>
    <w:rsid w:val="00C818C2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1136B"/>
    <w:rsid w:val="00E130DF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3522B"/>
    <w:rsid w:val="00F360B6"/>
    <w:rsid w:val="00F43F2F"/>
    <w:rsid w:val="00F44952"/>
    <w:rsid w:val="00F4584D"/>
    <w:rsid w:val="00F459E3"/>
    <w:rsid w:val="00F47DE5"/>
    <w:rsid w:val="00F5013B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17F6"/>
    <w:rsid w:val="00FF2542"/>
    <w:rsid w:val="00FF6D9A"/>
    <w:rsid w:val="38265B93"/>
    <w:rsid w:val="45601CF2"/>
    <w:rsid w:val="4D241770"/>
    <w:rsid w:val="67D30150"/>
    <w:rsid w:val="6B9320D0"/>
    <w:rsid w:val="7AD958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7BCDEE"/>
  <w15:docId w15:val="{A5BF2460-E95C-4A2C-A99F-96EB21E8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 w:qFormat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Pr>
      <w:b/>
    </w:rPr>
  </w:style>
  <w:style w:type="character" w:styleId="ac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qFormat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  <w:style w:type="character" w:customStyle="1" w:styleId="fontstyle01">
    <w:name w:val="fontstyle01"/>
    <w:basedOn w:val="a0"/>
    <w:qFormat/>
    <w:rPr>
      <w:rFonts w:ascii="AdvOT46dcae81" w:hAnsi="AdvOT46dcae81" w:hint="default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EC6656-7941-40C1-86E8-BEC68F2DD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38</Words>
  <Characters>217</Characters>
  <Application>Microsoft Office Word</Application>
  <DocSecurity>0</DocSecurity>
  <Lines>1</Lines>
  <Paragraphs>1</Paragraphs>
  <ScaleCrop>false</ScaleCrop>
  <Company>Microsoft</Company>
  <LinksUpToDate>false</LinksUpToDate>
  <CharactersWithSpaces>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gkang Jiao</cp:lastModifiedBy>
  <cp:revision>7</cp:revision>
  <cp:lastPrinted>2017-04-22T03:53:00Z</cp:lastPrinted>
  <dcterms:created xsi:type="dcterms:W3CDTF">2023-03-25T15:24:00Z</dcterms:created>
  <dcterms:modified xsi:type="dcterms:W3CDTF">2023-04-16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B0015E135FA4BDEB7AB38DE1896FC3F</vt:lpwstr>
  </property>
</Properties>
</file>